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9" r:id="rId1"/>
  </p:sldMasterIdLst>
  <p:notesMasterIdLst>
    <p:notesMasterId r:id="rId37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92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9325"/>
    <a:srgbClr val="482A06"/>
    <a:srgbClr val="163F3A"/>
    <a:srgbClr val="A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07" autoAdjust="0"/>
    <p:restoredTop sz="86441" autoAdjust="0"/>
  </p:normalViewPr>
  <p:slideViewPr>
    <p:cSldViewPr snapToObjects="1">
      <p:cViewPr varScale="1">
        <p:scale>
          <a:sx n="99" d="100"/>
          <a:sy n="99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dirty="0"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0CC22E62-CA49-4387-B47B-DE0BDE35F741}" type="datetimeFigureOut">
              <a:rPr lang="en-US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AU" noProof="0" dirty="0" smtClean="0"/>
              <a:t>Click to edit Master text styles</a:t>
            </a:r>
          </a:p>
          <a:p>
            <a:pPr lvl="1"/>
            <a:r>
              <a:rPr lang="en-AU" noProof="0" dirty="0" smtClean="0"/>
              <a:t>Second level</a:t>
            </a:r>
          </a:p>
          <a:p>
            <a:pPr lvl="2"/>
            <a:r>
              <a:rPr lang="en-AU" noProof="0" dirty="0" smtClean="0"/>
              <a:t>Third level</a:t>
            </a:r>
          </a:p>
          <a:p>
            <a:pPr lvl="3"/>
            <a:r>
              <a:rPr lang="en-AU" noProof="0" dirty="0" smtClean="0"/>
              <a:t>Fourth level</a:t>
            </a:r>
          </a:p>
          <a:p>
            <a:pPr lvl="4"/>
            <a:r>
              <a:rPr lang="en-AU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dirty="0"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Arial Narrow" pitchFamily="34" charset="0"/>
                <a:cs typeface="+mn-cs"/>
              </a:defRPr>
            </a:lvl1pPr>
          </a:lstStyle>
          <a:p>
            <a:pPr>
              <a:defRPr/>
            </a:pPr>
            <a:fld id="{AE744957-2C61-464F-BFDA-0D777827FAE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855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5F0346-6226-4D74-ACA8-4E6854C59F90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CCF5BD-8BB7-4A9C-BA35-C5A2F9AA8129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4CC06F-9FCF-4718-A5E5-87A531B781F9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3116FA2-2A46-45CF-BEA7-9F79F63C9668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479BD7-37DF-4D32-8E87-FA665D9CD04F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744178D-7F59-42A2-97CC-25AF339C62B5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B27760-2AE3-4F07-8E25-2378E4BCE117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F60C8DC-B504-4B4C-841F-3D7F5CD3480F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7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CCE33B-1108-44E5-8764-6E72DEDC0461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D39EFA-82FC-4298-AECD-2B4D3E301F8A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8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0BE547-A1DD-44C4-98F8-6FDA342A6B65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394DFC-AFE4-485D-A291-2ED979D8EA50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3E1C0D7-2A9A-42F2-B7A4-8B8C89207FF1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5E144-AC7E-4F45-9407-9204D0D9769D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4055A4-C92A-4E32-AA44-ACA58A9DCE2E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0DD5FD8-0147-46BD-A9C8-86DEB37C1A52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9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88C12F-1AE2-45BA-BC87-29D8EA13A9FF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A216CC-4793-41D4-AB47-F67492237373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B9CC16-17EE-4B72-9D70-3E0E38EC09AB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349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CA6114A-78B0-4D57-88B2-A794ACF4DA8C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34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0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3FA7F3-F357-4327-866E-E15046D4FEE1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2C4833-39D4-4CEC-BB1A-BF91825DF2B0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F239DFB-8345-45E3-A7C3-86A499B7AA3A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6A07EDA-ACE0-4080-907B-178FC39654AF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1A1E74-7F47-4453-AA29-990ECA9AAA31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553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554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3C423D-B189-4325-A951-2A4F65A35DCC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55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85F05DD-36CD-4FAF-A56C-0C4770C7747C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656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B8BCF8-E4FD-4CFE-9359-BFCD46BAC8DF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65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1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48D810-3C9C-4A38-A3F1-E587042D6F57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758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758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3773BB-665C-4A14-9AAF-7B985E8D5F04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75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C552CE-7696-467A-BA4F-240C0DB19748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861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36276D-BD0D-4944-941D-B29131D9066F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86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6536AD-2665-43FA-BE72-AEE96171DD8A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6963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88F82D-23C3-4EC2-B869-A72C4662ECFC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696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2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9553B1-2E5D-4CD8-BDB1-7338E11D4438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065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066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E24899-F083-4E5D-97A2-330F4B0AB794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06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3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FFB70C-943B-44E1-9E4B-7BCDCB76B6BF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168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24E26DC-3A5F-4A21-AB3D-04900131DEA2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16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79AD580-FA70-4EFE-8BA5-991DB826D032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270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BCE4359-3344-472B-8AE8-A4900B4C7FD5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27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4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940550-7381-4FDF-A1A6-67D1A292D55D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373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373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78164B-E5CC-4ADC-9E61-EB0DDFA1567C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37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5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3D3DF3F-A1B0-4BA0-A626-E0DEC4B0E47E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475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475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EB40CDA-6101-4DB4-8E71-48B6E4167289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47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6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D072B0-0F94-4B92-B1FD-65981293D979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143B3F-26FA-4B7F-A001-506A2265C36D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2D1D152-CFE2-4A55-85E6-656FBB8D81BB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577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578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C85DA8F-8F28-45E8-9862-2DF70FB9F474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57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A2F0136-B8C0-47F4-9A0A-AD4F16D1332A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680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680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CED749-AD74-4C1A-AD77-8C1B4081DC95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68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57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731EA9-6DA3-4D1A-96E3-496D0EA9D83D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782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782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A84832-A1EA-49CC-A78B-9238C1C827BD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78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1D4C56-AD00-449C-9777-90DA0311DD9A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885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885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852CA8D-906C-4937-975A-07E4D2B222E4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88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34E4105-4C12-46C0-BADF-19D60A7CF388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987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7987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9021682-D862-4928-88DF-D4C6E7459CD7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798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F46D9C-7EC6-46C5-8EE8-FCDB16F47F3E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8089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8090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0BB7BF-1286-46C8-913B-2E35F32EB01B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809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399E37C-2524-4043-9586-7C7AEE437128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3BE48C2-C2D5-4711-B73F-EB0ACA7DBA83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3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C947FF-61D4-4593-805D-95C697CBE8E8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5B89AA-2D1C-46CD-B08A-82823AEEBAB6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4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BCF249-61F5-4055-AF20-5C1491078981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A6C651-6C43-4602-B6D6-F1F3F72FC732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5 (a) only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238AF53-98CC-4339-919C-A2A1F6C46A0E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C6BB11-7BDA-4C9F-A8E3-EA44052D2E84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5 (b) only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3486EFD-F48C-48B2-9B30-DEF3533C9767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325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CED99F-2B14-466E-962F-5630ED3C1A68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32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AU" altLang="en-US" smtClean="0"/>
              <a:t>Figure 25.46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E5D0B7F-EBA9-41AF-9C27-5CB06A47B2AE}" type="datetime5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-May-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AU" altLang="en-US" smtClean="0">
                <a:latin typeface="Arial Narrow" pitchFamily="34" charset="0"/>
              </a:rPr>
              <a:t>Install HV equipment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064944-0881-47BC-BD13-241543F8EA1C}" type="slidenum">
              <a:rPr lang="en-AU" altLang="en-US">
                <a:latin typeface="Arial Narrow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5500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B5E1F-A5C5-423F-9E86-F0589342A3DE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1D7E46-78C3-412F-ABF7-94E9EE951B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D32229-15D8-4F8A-9ADE-41BCBA610910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B1EC95-EEBE-4D09-9C5E-819D4F5951E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44F9A7-FB5F-4D9E-8AA8-1A8AB02CDE96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CB19-21A3-4AFB-BD6D-FF0BE2E7D24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45DE3D-1F7E-433C-AB70-E397F0DE4AB4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891E79-D189-45CD-AD14-57EFBB2526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fld id="{39DAE586-2FBF-4008-9CC9-F247EB0D8369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7CBA27-552D-4B21-928A-75A1A3A5872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99D2A14-94DD-4BAA-A329-A1F6D719B718}" type="datetimeFigureOut">
              <a:rPr lang="en-US" smtClean="0"/>
              <a:pPr>
                <a:defRPr/>
              </a:pPr>
              <a:t>5/2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DB0C1E3D-0CD1-42C7-A2C5-980C365020D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7CB97365-EBCA-4027-87D5-99FC1D4DF0BB}" type="datetimeFigureOut">
              <a:rPr lang="en-US" smtClean="0"/>
              <a:pPr eaLnBrk="1" latinLnBrk="0" hangingPunct="1"/>
              <a:t>5/21/2020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69E29E33-B620-47F9-BB04-8846C2A5AFCC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tx1">
                  <a:shade val="50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12775" y="549275"/>
            <a:ext cx="791845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endParaRPr lang="en-AU" altLang="en-US" sz="4800" dirty="0">
              <a:solidFill>
                <a:srgbClr val="3C9325"/>
              </a:solidFill>
              <a:latin typeface="Arial Narrow" pitchFamily="34" charset="0"/>
            </a:endParaRPr>
          </a:p>
          <a:p>
            <a:pPr algn="ctr"/>
            <a:r>
              <a:rPr lang="en-AU" altLang="en-US" sz="4800" dirty="0">
                <a:solidFill>
                  <a:srgbClr val="3C9325"/>
                </a:solidFill>
                <a:latin typeface="Arial Narrow" pitchFamily="34" charset="0"/>
              </a:rPr>
              <a:t>Batteries</a:t>
            </a:r>
          </a:p>
          <a:p>
            <a:pPr algn="ctr"/>
            <a:endParaRPr lang="en-AU" altLang="en-US" sz="4800" dirty="0">
              <a:solidFill>
                <a:srgbClr val="3C9325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6A71B68-BC9D-4F75-819B-C9E3405D8C1F}" type="slidenum">
              <a:rPr lang="en-AU" altLang="en-US">
                <a:latin typeface="Arial Narrow" pitchFamily="34" charset="0"/>
              </a:rPr>
              <a:pPr/>
              <a:t>1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he lead-acid cell</a:t>
            </a:r>
          </a:p>
        </p:txBody>
      </p:sp>
      <p:sp>
        <p:nvSpPr>
          <p:cNvPr id="13316" name="Rectangle 25"/>
          <p:cNvSpPr>
            <a:spLocks noChangeArrowheads="1"/>
          </p:cNvSpPr>
          <p:nvPr/>
        </p:nvSpPr>
        <p:spPr bwMode="auto">
          <a:xfrm>
            <a:off x="611188" y="1511300"/>
            <a:ext cx="7921625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fontAlgn="auto">
              <a:spcBef>
                <a:spcPts val="1200"/>
              </a:spcBef>
              <a:spcAft>
                <a:spcPts val="0"/>
              </a:spcAft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When charged, the lead acid cell has: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an electrolyte of sulphuric acid mixed with water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a positive electrode of lead peroxide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a negative electrode of spongy lea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784387F-2F44-4FF6-8A15-DA63F8431D48}" type="slidenum">
              <a:rPr lang="en-AU" altLang="en-US">
                <a:latin typeface="Arial Narrow" pitchFamily="34" charset="0"/>
              </a:rPr>
              <a:pPr/>
              <a:t>1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he lead-acid cell (2)</a:t>
            </a:r>
          </a:p>
        </p:txBody>
      </p:sp>
      <p:sp>
        <p:nvSpPr>
          <p:cNvPr id="13316" name="Rectangle 25"/>
          <p:cNvSpPr>
            <a:spLocks noChangeArrowheads="1"/>
          </p:cNvSpPr>
          <p:nvPr/>
        </p:nvSpPr>
        <p:spPr bwMode="auto">
          <a:xfrm>
            <a:off x="611188" y="1511300"/>
            <a:ext cx="7921625" cy="276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fontAlgn="auto">
              <a:spcBef>
                <a:spcPts val="1200"/>
              </a:spcBef>
              <a:spcAft>
                <a:spcPts val="0"/>
              </a:spcAft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When discharged, the: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concentration of sulphuric acid in the electrolyte is much weaker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positive electrode is mainly lead sulphate</a:t>
            </a:r>
          </a:p>
          <a:p>
            <a:pPr marL="179388" indent="-179388" fontAlgn="auto">
              <a:spcBef>
                <a:spcPts val="1200"/>
              </a:spcBef>
              <a:spcAft>
                <a:spcPts val="0"/>
              </a:spcAft>
              <a:buFontTx/>
              <a:buChar char="•"/>
              <a:tabLst>
                <a:tab pos="6181725" algn="l"/>
              </a:tabLst>
              <a:defRPr/>
            </a:pPr>
            <a:r>
              <a:rPr lang="en-AU" sz="2800" dirty="0">
                <a:latin typeface="Arial Narrow" pitchFamily="34" charset="0"/>
                <a:cs typeface="+mn-cs"/>
              </a:rPr>
              <a:t>negative electrode is mainly lead sulph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E79619F3-28CE-4A4D-B87D-B29F4A129B81}" type="slidenum">
              <a:rPr lang="en-AU" altLang="en-US">
                <a:latin typeface="Arial Narrow" pitchFamily="34" charset="0"/>
              </a:rPr>
              <a:pPr/>
              <a:t>1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Plates in a lead-acid cell</a:t>
            </a:r>
          </a:p>
        </p:txBody>
      </p:sp>
      <p:sp>
        <p:nvSpPr>
          <p:cNvPr id="21508" name="Rectangle 31"/>
          <p:cNvSpPr>
            <a:spLocks noChangeArrowheads="1"/>
          </p:cNvSpPr>
          <p:nvPr/>
        </p:nvSpPr>
        <p:spPr bwMode="auto">
          <a:xfrm>
            <a:off x="611188" y="4859338"/>
            <a:ext cx="79200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 The active materials (lead peroxide and spongy lead) are a paste, and are held by  grids (or plates) made of lead-antimony</a:t>
            </a:r>
          </a:p>
        </p:txBody>
      </p:sp>
      <p:pic>
        <p:nvPicPr>
          <p:cNvPr id="21509" name="Picture 5" descr="Figure 25c.4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6481762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A7AF4BEE-97E1-490C-BB3B-B3725FE3C2B1}" type="slidenum">
              <a:rPr lang="en-AU" altLang="en-US">
                <a:latin typeface="Arial Narrow" pitchFamily="34" charset="0"/>
              </a:rPr>
              <a:pPr/>
              <a:t>1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0" y="0"/>
            <a:ext cx="9144000" cy="1260475"/>
          </a:xfrm>
          <a:prstGeom prst="rect">
            <a:avLst/>
          </a:prstGeom>
          <a:noFill/>
          <a:ln>
            <a:noFill/>
          </a:ln>
        </p:spPr>
        <p:txBody>
          <a:bodyPr tIns="10800" bIns="10800" anchor="b"/>
          <a:lstStyle/>
          <a:p>
            <a:pPr algn="ctr" fontAlgn="auto">
              <a:spcAft>
                <a:spcPts val="0"/>
              </a:spcAft>
              <a:defRPr/>
            </a:pPr>
            <a:r>
              <a:rPr lang="en-AU" sz="4000" dirty="0">
                <a:solidFill>
                  <a:srgbClr val="3C9325"/>
                </a:solidFill>
                <a:latin typeface="Arial Narrow" pitchFamily="34" charset="0"/>
                <a:ea typeface="+mj-ea"/>
                <a:cs typeface="Arial"/>
              </a:rPr>
              <a:t>Cell and battery construction</a:t>
            </a:r>
          </a:p>
        </p:txBody>
      </p:sp>
      <p:sp>
        <p:nvSpPr>
          <p:cNvPr id="22532" name="Rectangle 32"/>
          <p:cNvSpPr>
            <a:spLocks noChangeArrowheads="1"/>
          </p:cNvSpPr>
          <p:nvPr/>
        </p:nvSpPr>
        <p:spPr bwMode="auto">
          <a:xfrm>
            <a:off x="611188" y="4859338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A lead-acid cell is made with interleaved plates, a 12 V battery has six cells (each of 2 V) connected in series</a:t>
            </a:r>
          </a:p>
        </p:txBody>
      </p:sp>
      <p:pic>
        <p:nvPicPr>
          <p:cNvPr id="22533" name="Picture 5" descr="Figure 25c.4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00213"/>
            <a:ext cx="719137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8F67A5E0-96A6-4640-A415-6FBC6A647954}" type="slidenum">
              <a:rPr lang="en-AU" altLang="en-US">
                <a:latin typeface="Arial Narrow" pitchFamily="34" charset="0"/>
              </a:rPr>
              <a:pPr/>
              <a:t>1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1260475"/>
          </a:xfrm>
          <a:prstGeom prst="rect">
            <a:avLst/>
          </a:prstGeom>
          <a:noFill/>
          <a:ln>
            <a:noFill/>
          </a:ln>
        </p:spPr>
        <p:txBody>
          <a:bodyPr tIns="10800" bIns="10800" anchor="b"/>
          <a:lstStyle/>
          <a:p>
            <a:pPr algn="ctr" fontAlgn="auto">
              <a:spcAft>
                <a:spcPts val="0"/>
              </a:spcAft>
              <a:defRPr/>
            </a:pPr>
            <a:r>
              <a:rPr lang="en-AU" sz="4000" dirty="0">
                <a:solidFill>
                  <a:srgbClr val="3C9325"/>
                </a:solidFill>
                <a:latin typeface="Arial Narrow" pitchFamily="34" charset="0"/>
                <a:ea typeface="+mj-ea"/>
                <a:cs typeface="Arial"/>
              </a:rPr>
              <a:t>Valve regulated lead-acid battery</a:t>
            </a:r>
          </a:p>
        </p:txBody>
      </p:sp>
      <p:sp>
        <p:nvSpPr>
          <p:cNvPr id="16388" name="Rectangle 23"/>
          <p:cNvSpPr>
            <a:spLocks noChangeArrowheads="1"/>
          </p:cNvSpPr>
          <p:nvPr/>
        </p:nvSpPr>
        <p:spPr bwMode="auto">
          <a:xfrm>
            <a:off x="612775" y="1511300"/>
            <a:ext cx="7920038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standard lead-acid cell is called a vented, wet or flooded cell, as it has a liquid electrolyte that is open to atmosphere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valve regulated lead-acid (VRLA) battery, or maintenance-free battery, is sealed and has absorbent materials to hold the electrolyte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high internal gas pressure due to an excessive charging current is released with a pressure relief valve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B19CA87D-1149-417C-B349-2F67FA1FAA01}" type="slidenum">
              <a:rPr lang="en-AU" altLang="en-US">
                <a:latin typeface="Arial Narrow" pitchFamily="34" charset="0"/>
              </a:rPr>
              <a:pPr/>
              <a:t>1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Gel battery</a:t>
            </a:r>
          </a:p>
        </p:txBody>
      </p:sp>
      <p:sp>
        <p:nvSpPr>
          <p:cNvPr id="17412" name="Rectangle 30"/>
          <p:cNvSpPr>
            <a:spLocks noChangeArrowheads="1"/>
          </p:cNvSpPr>
          <p:nvPr/>
        </p:nvSpPr>
        <p:spPr bwMode="auto">
          <a:xfrm>
            <a:off x="612775" y="1511300"/>
            <a:ext cx="7918450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gel battery (or gel cell) is another type of sealed, valve regulated lead-acid battery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electrolyte is combined with a silicon dioxide gel into a jelly-like solid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Gases released during charging are combined in the same way as the maintenance-free battery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pressure release valve operates if the internal case pressure is too high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ED25A6C5-7091-4C60-A48B-3956F8CB133E}" type="slidenum">
              <a:rPr lang="en-AU" altLang="en-US">
                <a:latin typeface="Arial Narrow" pitchFamily="34" charset="0"/>
              </a:rPr>
              <a:pPr/>
              <a:t>1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ypical gel battery</a:t>
            </a:r>
          </a:p>
        </p:txBody>
      </p:sp>
      <p:sp>
        <p:nvSpPr>
          <p:cNvPr id="25604" name="Rectangle 27"/>
          <p:cNvSpPr>
            <a:spLocks noChangeArrowheads="1"/>
          </p:cNvSpPr>
          <p:nvPr/>
        </p:nvSpPr>
        <p:spPr bwMode="auto">
          <a:xfrm>
            <a:off x="611188" y="5111750"/>
            <a:ext cx="7921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A gel battery has a pressure release valve, but is otherwise sealed</a:t>
            </a:r>
          </a:p>
        </p:txBody>
      </p:sp>
      <p:pic>
        <p:nvPicPr>
          <p:cNvPr id="25605" name="Picture 5" descr="Figure 25c.4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490663"/>
            <a:ext cx="3625850" cy="336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E6A02283-48AC-4D69-9501-8924D2FC9EAD}" type="slidenum">
              <a:rPr lang="en-AU" altLang="en-US">
                <a:latin typeface="Arial Narrow" pitchFamily="34" charset="0"/>
              </a:rPr>
              <a:pPr/>
              <a:t>1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Nickel-cadmium cell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611188" y="1511300"/>
            <a:ext cx="7921625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6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nickel-cadmium cell (nicad) was developed in Sweden in 1898.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positive and negative plates are both made as a grid fitted with finely perforated pockets to hold the active materials.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active material for the positive plate is nickel hydroxide; cadmium oxide for the negative plate.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Electrolyte is potassium hydroxide (an alkali). 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terminal voltage of a nicad cell is 1.2 V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BB8D5FA-CAB0-4E7A-8DCF-08121CB562D1}" type="slidenum">
              <a:rPr lang="en-AU" altLang="en-US">
                <a:latin typeface="Arial Narrow" pitchFamily="34" charset="0"/>
              </a:rPr>
              <a:pPr/>
              <a:t>1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Nicad battery bank</a:t>
            </a:r>
          </a:p>
        </p:txBody>
      </p:sp>
      <p:sp>
        <p:nvSpPr>
          <p:cNvPr id="27652" name="Rectangle 18"/>
          <p:cNvSpPr>
            <a:spLocks noChangeArrowheads="1"/>
          </p:cNvSpPr>
          <p:nvPr/>
        </p:nvSpPr>
        <p:spPr bwMode="auto">
          <a:xfrm>
            <a:off x="612775" y="4859338"/>
            <a:ext cx="7918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All substations have a bank of batteries to provide a back-up DC power supply to the control and switch gear </a:t>
            </a:r>
          </a:p>
        </p:txBody>
      </p:sp>
      <p:pic>
        <p:nvPicPr>
          <p:cNvPr id="27653" name="Picture 5" descr="Figure 25c.5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497013"/>
            <a:ext cx="7523162" cy="330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DD410A6-892E-4E29-A522-9E327F64E867}" type="slidenum">
              <a:rPr lang="en-AU" altLang="en-US">
                <a:latin typeface="Arial Narrow" pitchFamily="34" charset="0"/>
              </a:rPr>
              <a:pPr/>
              <a:t>1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Nickel-iron (nife) cell </a:t>
            </a: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611188" y="1511300"/>
            <a:ext cx="7921625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NiFe cell was developed by Thomas Edison in 1901 for use in electric cars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It is made in a similar way to the nicad cell, and like the nicad is lighter and more robust than the lead-acid cell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active material for the negative plates is powdered iron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Like the nicad, the active material for the positive plate is nickel hydroxide, and the electrolyte is potassium hydroxid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E7DD7F0-722A-4220-8A1E-D2E137CABFF7}" type="slidenum">
              <a:rPr lang="en-AU" altLang="en-US">
                <a:latin typeface="Arial Narrow" pitchFamily="34" charset="0"/>
              </a:rPr>
              <a:pPr/>
              <a:t>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25.3 Batteries</a:t>
            </a:r>
          </a:p>
        </p:txBody>
      </p:sp>
      <p:sp>
        <p:nvSpPr>
          <p:cNvPr id="5124" name="Rectangle 17"/>
          <p:cNvSpPr>
            <a:spLocks noChangeArrowheads="1"/>
          </p:cNvSpPr>
          <p:nvPr/>
        </p:nvSpPr>
        <p:spPr bwMode="auto">
          <a:xfrm>
            <a:off x="612775" y="1511300"/>
            <a:ext cx="7918450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63195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462915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40000"/>
              </a:spcBef>
            </a:pPr>
            <a:r>
              <a:rPr lang="en-AU" altLang="en-US" sz="280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This section provides an overview of the types of batteries used in the electrical industry as back-up power supplies.</a:t>
            </a:r>
          </a:p>
          <a:p>
            <a:pPr algn="ctr">
              <a:spcBef>
                <a:spcPct val="40000"/>
              </a:spcBef>
            </a:pPr>
            <a:r>
              <a:rPr lang="en-AU" altLang="en-US" sz="280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t describes the main types of primary cells (those that cannot be recharged) and typical types  of secondary cell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3D85497-63A8-4D0F-BC6F-4F217B295E29}" type="slidenum">
              <a:rPr lang="en-AU" altLang="en-US">
                <a:latin typeface="Arial Narrow" pitchFamily="34" charset="0"/>
              </a:rPr>
              <a:pPr/>
              <a:t>2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Nickel metal-hydride (ni-mh)</a:t>
            </a:r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611188" y="1511300"/>
            <a:ext cx="7920037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main features of an Ni-MH cell  compared to a nicad are reduced memory effect and 40% more capacity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Ni-MH cell can often be used as a replacement for nicads, and has the same terminal voltage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Ni-MH cell does not grow internal crystalline ‘shorts’ (dendrites) that short-circuit the battery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y are more environmentally friendly than nicads, as they don’t contain cadmium (an environmental hazard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84167E1B-C314-4A73-B734-262BAD925A4F}" type="slidenum">
              <a:rPr lang="en-AU" altLang="en-US">
                <a:latin typeface="Arial Narrow" pitchFamily="34" charset="0"/>
              </a:rPr>
              <a:pPr/>
              <a:t>2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Ni-mh examples</a:t>
            </a:r>
          </a:p>
        </p:txBody>
      </p:sp>
      <p:sp>
        <p:nvSpPr>
          <p:cNvPr id="30724" name="Rectangle 12"/>
          <p:cNvSpPr>
            <a:spLocks noChangeArrowheads="1"/>
          </p:cNvSpPr>
          <p:nvPr/>
        </p:nvSpPr>
        <p:spPr bwMode="auto">
          <a:xfrm>
            <a:off x="612775" y="4859338"/>
            <a:ext cx="7918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Example nickel metal-hydride batteries. They are available as sealed or open (vented) types.</a:t>
            </a:r>
          </a:p>
        </p:txBody>
      </p:sp>
      <p:pic>
        <p:nvPicPr>
          <p:cNvPr id="30725" name="Picture 5" descr="Figure 25c.5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575" y="1443038"/>
            <a:ext cx="4217988" cy="328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A8D1A647-2A68-47D2-86E6-407F7D516FDE}" type="slidenum">
              <a:rPr lang="en-AU" altLang="en-US">
                <a:latin typeface="Arial Narrow" pitchFamily="34" charset="0"/>
              </a:rPr>
              <a:pPr/>
              <a:t>2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Lithium-ion cell</a:t>
            </a:r>
          </a:p>
        </p:txBody>
      </p:sp>
      <p:sp>
        <p:nvSpPr>
          <p:cNvPr id="24580" name="Rectangle 17"/>
          <p:cNvSpPr>
            <a:spLocks noChangeArrowheads="1"/>
          </p:cNvSpPr>
          <p:nvPr/>
        </p:nvSpPr>
        <p:spPr bwMode="auto">
          <a:xfrm>
            <a:off x="611188" y="1511300"/>
            <a:ext cx="792162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Li-Ion cell has about twice the capacity of a similar size nicad. Its terminal voltage is 3.6 V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It has a higher internal resistance, but a much reduced self-discharge (about 5 per cent per month), and no memory effect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It is environmentally safe as there is no free lithium metal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If overheated or overcharged, Li-Ion batteries can suffer thermal runaway and cell ruptur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CBB16D3-8DDB-4004-9D8D-3164C64E0833}" type="slidenum">
              <a:rPr lang="en-AU" altLang="en-US">
                <a:latin typeface="Arial Narrow" pitchFamily="34" charset="0"/>
              </a:rPr>
              <a:pPr/>
              <a:t>2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Ampere-hour rating of a battery</a:t>
            </a:r>
          </a:p>
        </p:txBody>
      </p:sp>
      <p:sp>
        <p:nvSpPr>
          <p:cNvPr id="25604" name="Rectangle 23"/>
          <p:cNvSpPr>
            <a:spLocks noChangeArrowheads="1"/>
          </p:cNvSpPr>
          <p:nvPr/>
        </p:nvSpPr>
        <p:spPr bwMode="auto">
          <a:xfrm>
            <a:off x="612775" y="1511300"/>
            <a:ext cx="7918450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capacity of a battery is a measure of how long it can supply a certain value of current.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usual way of expressing this is with an ampere-hour rating (Ah)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n Ah rating is based on a discharge current one tenth of the rating, in which that current can be sustained by the battery for 10 hours.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discharge over 10 hours is called a C/10 discharge. A discharge over one hour is a C discharge curren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950E0F3-A54E-4C70-925A-C05585596A36}" type="slidenum">
              <a:rPr lang="en-AU" altLang="en-US">
                <a:latin typeface="Arial Narrow" pitchFamily="34" charset="0"/>
              </a:rPr>
              <a:pPr/>
              <a:t>2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Output voltage</a:t>
            </a:r>
          </a:p>
        </p:txBody>
      </p:sp>
      <p:sp>
        <p:nvSpPr>
          <p:cNvPr id="33796" name="Rectangle 19"/>
          <p:cNvSpPr>
            <a:spLocks noChangeArrowheads="1"/>
          </p:cNvSpPr>
          <p:nvPr/>
        </p:nvSpPr>
        <p:spPr bwMode="auto">
          <a:xfrm>
            <a:off x="612775" y="4859338"/>
            <a:ext cx="7918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Voltage discharge curves for a five hour (0.2C) and a three hour (0.28C) discharge rate</a:t>
            </a:r>
          </a:p>
        </p:txBody>
      </p:sp>
      <p:pic>
        <p:nvPicPr>
          <p:cNvPr id="33797" name="Picture 5" descr="Figure 25c.5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773238"/>
            <a:ext cx="7453312" cy="301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AA01ABE-8C7B-47C1-97AC-9D6376CDCE15}" type="slidenum">
              <a:rPr lang="en-AU" altLang="en-US">
                <a:latin typeface="Arial Narrow" pitchFamily="34" charset="0"/>
              </a:rPr>
              <a:pPr/>
              <a:t>2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Internal resistance</a:t>
            </a:r>
          </a:p>
        </p:txBody>
      </p:sp>
      <p:sp>
        <p:nvSpPr>
          <p:cNvPr id="34820" name="Rectangle 21"/>
          <p:cNvSpPr>
            <a:spLocks noChangeArrowheads="1"/>
          </p:cNvSpPr>
          <p:nvPr/>
        </p:nvSpPr>
        <p:spPr bwMode="auto">
          <a:xfrm>
            <a:off x="0" y="30686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altLang="en-US">
              <a:latin typeface="Arial Narrow" pitchFamily="34" charset="0"/>
            </a:endParaRPr>
          </a:p>
        </p:txBody>
      </p:sp>
      <p:sp>
        <p:nvSpPr>
          <p:cNvPr id="34821" name="Rectangle 29"/>
          <p:cNvSpPr>
            <a:spLocks noChangeArrowheads="1"/>
          </p:cNvSpPr>
          <p:nvPr/>
        </p:nvSpPr>
        <p:spPr bwMode="auto">
          <a:xfrm>
            <a:off x="611188" y="4859338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The internal resistance of a cell causes the terminal voltage to drop when the cell is connected to a load</a:t>
            </a:r>
          </a:p>
        </p:txBody>
      </p:sp>
      <p:pic>
        <p:nvPicPr>
          <p:cNvPr id="34822" name="Picture 6" descr="Figure 25c.5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658938"/>
            <a:ext cx="4752975" cy="29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24BEF72-6C6B-4A13-8D24-7219FD62FAD2}" type="slidenum">
              <a:rPr lang="en-AU" altLang="en-US">
                <a:latin typeface="Arial Narrow" pitchFamily="34" charset="0"/>
              </a:rPr>
              <a:pPr/>
              <a:t>2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alculating internal resistance</a:t>
            </a:r>
          </a:p>
        </p:txBody>
      </p:sp>
      <p:graphicFrame>
        <p:nvGraphicFramePr>
          <p:cNvPr id="1026" name="Object 31"/>
          <p:cNvGraphicFramePr>
            <a:graphicFrameLocks noChangeAspect="1"/>
          </p:cNvGraphicFramePr>
          <p:nvPr/>
        </p:nvGraphicFramePr>
        <p:xfrm>
          <a:off x="3022600" y="23241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14400" imgH="336960" progId="Equation.DSMT4">
                  <p:embed/>
                </p:oleObj>
              </mc:Choice>
              <mc:Fallback>
                <p:oleObj name="Equation" r:id="rId4" imgW="914400" imgH="336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3241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3509963" y="4427538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6" imgW="2070000" imgH="914400" progId="Equation.DSMT4">
                  <p:embed/>
                </p:oleObj>
              </mc:Choice>
              <mc:Fallback>
                <p:oleObj name="Equation" r:id="rId6" imgW="2070000" imgH="914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427538"/>
                        <a:ext cx="207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33"/>
          <p:cNvSpPr>
            <a:spLocks noChangeArrowheads="1"/>
          </p:cNvSpPr>
          <p:nvPr/>
        </p:nvSpPr>
        <p:spPr bwMode="auto">
          <a:xfrm>
            <a:off x="612775" y="1511300"/>
            <a:ext cx="7918450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o find the internal resistance of a battery, measure the open-circuit voltage of the battery (V</a:t>
            </a:r>
            <a:r>
              <a:rPr lang="en-AU" altLang="en-US" sz="2800" baseline="-25000">
                <a:latin typeface="Arial Narrow" pitchFamily="34" charset="0"/>
              </a:rPr>
              <a:t>NL</a:t>
            </a:r>
            <a:r>
              <a:rPr lang="en-AU" altLang="en-US" sz="2800">
                <a:latin typeface="Arial Narrow" pitchFamily="34" charset="0"/>
              </a:rPr>
              <a:t>), then connect a load, measure the load current (I</a:t>
            </a:r>
            <a:r>
              <a:rPr lang="en-AU" altLang="en-US" sz="2800" baseline="-25000">
                <a:latin typeface="Arial Narrow" pitchFamily="34" charset="0"/>
              </a:rPr>
              <a:t>L</a:t>
            </a:r>
            <a:r>
              <a:rPr lang="en-AU" altLang="en-US" sz="2800">
                <a:latin typeface="Arial Narrow" pitchFamily="34" charset="0"/>
              </a:rPr>
              <a:t>) and the voltage of the battery when the load is connected (V</a:t>
            </a:r>
            <a:r>
              <a:rPr lang="en-AU" altLang="en-US" sz="2800" baseline="-25000">
                <a:latin typeface="Arial Narrow" pitchFamily="34" charset="0"/>
              </a:rPr>
              <a:t>L</a:t>
            </a:r>
            <a:r>
              <a:rPr lang="en-AU" altLang="en-US" sz="2800">
                <a:latin typeface="Arial Narrow" pitchFamily="34" charset="0"/>
              </a:rPr>
              <a:t>)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internal resistance (R</a:t>
            </a:r>
            <a:r>
              <a:rPr lang="en-AU" altLang="en-US" sz="2800" baseline="-25000">
                <a:latin typeface="Arial Narrow" pitchFamily="34" charset="0"/>
              </a:rPr>
              <a:t>i</a:t>
            </a:r>
            <a:r>
              <a:rPr lang="en-AU" altLang="en-US" sz="2800">
                <a:latin typeface="Arial Narrow" pitchFamily="34" charset="0"/>
              </a:rPr>
              <a:t>) of the battery is then found with the equation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C1A4C18-36E1-47D4-A5C7-919044F88A5D}" type="slidenum">
              <a:rPr lang="en-AU" altLang="en-US">
                <a:latin typeface="Arial Narrow" pitchFamily="34" charset="0"/>
              </a:rPr>
              <a:pPr/>
              <a:t>2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onnecting cells – in series</a:t>
            </a:r>
          </a:p>
        </p:txBody>
      </p:sp>
      <p:sp>
        <p:nvSpPr>
          <p:cNvPr id="35844" name="Rectangle 9"/>
          <p:cNvSpPr>
            <a:spLocks noChangeArrowheads="1"/>
          </p:cNvSpPr>
          <p:nvPr/>
        </p:nvSpPr>
        <p:spPr bwMode="auto">
          <a:xfrm>
            <a:off x="611188" y="4859338"/>
            <a:ext cx="79200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Cells are connected in series to get a higher voltage. Six 2V, 10Ah cells in series gives a 12V 10Ah battery</a:t>
            </a:r>
          </a:p>
        </p:txBody>
      </p:sp>
      <p:pic>
        <p:nvPicPr>
          <p:cNvPr id="35845" name="Picture 5" descr="Figure 25c.5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81225"/>
            <a:ext cx="6445250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87FA046C-3381-493A-AA9B-3764A6F99EF7}" type="slidenum">
              <a:rPr lang="en-AU" altLang="en-US">
                <a:latin typeface="Arial Narrow" pitchFamily="34" charset="0"/>
              </a:rPr>
              <a:pPr/>
              <a:t>2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onnecting cells – in parallel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612775" y="4859338"/>
            <a:ext cx="7918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Cells are connected in parallel to achieve a higher current. Three 2V, 10Ah cells in parallel gives a 2V 30Ah battery</a:t>
            </a:r>
          </a:p>
        </p:txBody>
      </p:sp>
      <p:pic>
        <p:nvPicPr>
          <p:cNvPr id="36869" name="Picture 5" descr="Figure 25c.5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112963"/>
            <a:ext cx="6696075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21ECD331-5C26-46C8-9176-6917151CFBBA}" type="slidenum">
              <a:rPr lang="en-AU" altLang="en-US">
                <a:latin typeface="Arial Narrow" pitchFamily="34" charset="0"/>
              </a:rPr>
              <a:pPr/>
              <a:t>2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onnecting cells – in series-parallel</a:t>
            </a: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684213" y="4859338"/>
            <a:ext cx="79200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Connecting cells in series-parallel gives a battery with a higher voltage and a higher current capability</a:t>
            </a:r>
          </a:p>
        </p:txBody>
      </p:sp>
      <p:pic>
        <p:nvPicPr>
          <p:cNvPr id="37893" name="Picture 5" descr="Figure 25c.5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111375"/>
            <a:ext cx="58324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1F7B0FD6-723F-4F3D-84FE-78CB20F670EC}" type="slidenum">
              <a:rPr lang="en-AU" altLang="en-US">
                <a:latin typeface="Arial Narrow" pitchFamily="34" charset="0"/>
              </a:rPr>
              <a:pPr/>
              <a:t>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Background</a:t>
            </a:r>
          </a:p>
        </p:txBody>
      </p:sp>
      <p:sp>
        <p:nvSpPr>
          <p:cNvPr id="6148" name="Rectangle 17"/>
          <p:cNvSpPr>
            <a:spLocks noChangeArrowheads="1"/>
          </p:cNvSpPr>
          <p:nvPr/>
        </p:nvSpPr>
        <p:spPr bwMode="auto">
          <a:xfrm>
            <a:off x="612775" y="1511300"/>
            <a:ext cx="791845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electric cell has three components: a positive electrode, a negative electrode and an electrolyte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n electrolyte – usually an acid or an alkali, is a liquid with ions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electrodes are made from different materials and are immersed in the electrolyt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0C339C9-4FEE-4B52-95BF-DFBFEFE16C89}" type="slidenum">
              <a:rPr lang="en-AU" altLang="en-US">
                <a:latin typeface="Arial Narrow" pitchFamily="34" charset="0"/>
              </a:rPr>
              <a:pPr/>
              <a:t>30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esting cells</a:t>
            </a: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612775" y="1511300"/>
            <a:ext cx="7920038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Batteries or cells are tested in various ways, depending on the type of battery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state of charge of a lead-acid cell can be determined by measuring the specific gravity of its electrolyte. This test does not apply to Nicad and NiMH cells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discharge test at a specified current is done to test a battery’s charge capacity and quality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capacity test of a battery bank measures its ampere-hour capacit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860FDEE-5711-4B2B-8872-C3B21BFD5518}" type="slidenum">
              <a:rPr lang="en-AU" altLang="en-US">
                <a:latin typeface="Arial Narrow" pitchFamily="34" charset="0"/>
              </a:rPr>
              <a:pPr/>
              <a:t>31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8413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Measuring charge: lead-acid battery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611188" y="4859338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The state of charge of a lead-acid cell can be measured with a hydrometer</a:t>
            </a:r>
          </a:p>
        </p:txBody>
      </p:sp>
      <p:pic>
        <p:nvPicPr>
          <p:cNvPr id="39941" name="Picture 5" descr="Figure 25c.5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66850"/>
            <a:ext cx="5076825" cy="327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D59242A-CA21-4560-8550-2A1F3523755E}" type="slidenum">
              <a:rPr lang="en-AU" altLang="en-US">
                <a:latin typeface="Arial Narrow" pitchFamily="34" charset="0"/>
              </a:rPr>
              <a:pPr/>
              <a:t>32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harging batteries</a:t>
            </a:r>
          </a:p>
        </p:txBody>
      </p:sp>
      <p:sp>
        <p:nvSpPr>
          <p:cNvPr id="33796" name="Rectangle 5"/>
          <p:cNvSpPr>
            <a:spLocks noChangeArrowheads="1"/>
          </p:cNvSpPr>
          <p:nvPr/>
        </p:nvSpPr>
        <p:spPr bwMode="auto">
          <a:xfrm>
            <a:off x="612775" y="1511300"/>
            <a:ext cx="7920038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Batteries are charged by passing a DC current through the battery in the reverse direction to the battery discharge current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Care must be taken to ensure the charge current is not excessive, particularly in sealed batteries. Otherwise excessive heat and gasses can build up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re are different types of charging systems to suit different types of batteri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CB83AB5B-ABE3-4ED1-A4DC-5EE7DC43AB45}" type="slidenum">
              <a:rPr lang="en-AU" altLang="en-US">
                <a:latin typeface="Arial Narrow" pitchFamily="34" charset="0"/>
              </a:rPr>
              <a:pPr/>
              <a:t>33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harging nicad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12775" y="1511300"/>
            <a:ext cx="7918450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nicad battery is usually charged with a</a:t>
            </a:r>
            <a:r>
              <a:rPr lang="en-AU" altLang="en-US" sz="2800" i="1">
                <a:latin typeface="Arial Narrow" pitchFamily="34" charset="0"/>
              </a:rPr>
              <a:t> </a:t>
            </a:r>
            <a:r>
              <a:rPr lang="en-AU" altLang="en-US" sz="2800">
                <a:solidFill>
                  <a:srgbClr val="3C9325"/>
                </a:solidFill>
                <a:latin typeface="Arial Narrow" pitchFamily="34" charset="0"/>
              </a:rPr>
              <a:t>constant current </a:t>
            </a:r>
            <a:r>
              <a:rPr lang="en-AU" altLang="en-US" sz="2800">
                <a:latin typeface="Arial Narrow" pitchFamily="34" charset="0"/>
              </a:rPr>
              <a:t>over a fixed time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simplest is a float charger that provides a charge current equal to the battery’s C/10 discharge current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The charge current is maintained for 12 to 14 hours, and is terminated or reduced when the battery voltage starts to rise fairly rapidly. 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typical float voltage is 1.42 V per cel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F87FB88-D34B-4974-9E4C-9A99A2EBB3D3}" type="slidenum">
              <a:rPr lang="en-AU" altLang="en-US">
                <a:latin typeface="Arial Narrow" pitchFamily="34" charset="0"/>
              </a:rPr>
              <a:pPr/>
              <a:t>3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harging lead-acid batteries</a:t>
            </a: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612775" y="1511300"/>
            <a:ext cx="79184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A lead-acid cell is usually charged with a </a:t>
            </a:r>
            <a:r>
              <a:rPr lang="en-AU" altLang="en-US" sz="2800">
                <a:solidFill>
                  <a:srgbClr val="3C9325"/>
                </a:solidFill>
                <a:latin typeface="Arial Narrow" pitchFamily="34" charset="0"/>
              </a:rPr>
              <a:t>constant voltage</a:t>
            </a:r>
            <a:r>
              <a:rPr lang="en-AU" altLang="en-US" sz="2800">
                <a:latin typeface="Arial Narrow" pitchFamily="34" charset="0"/>
              </a:rPr>
              <a:t> source. 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For a 12 V battery, the charge voltage is 14.8 V.</a:t>
            </a: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It typically takes five times as long to recharge a lead acid battery to the same level as it does to discharge i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FCE1898E-4E06-45D5-A547-4AB56E1F4435}" type="slidenum">
              <a:rPr lang="en-AU" altLang="en-US">
                <a:latin typeface="Arial Narrow" pitchFamily="34" charset="0"/>
              </a:rPr>
              <a:pPr/>
              <a:t>3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Safety with batteries</a:t>
            </a: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612775" y="1511300"/>
            <a:ext cx="7918450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1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Batteries of all types contain corrosive, poisonous and even explosive chemicals.</a:t>
            </a:r>
          </a:p>
          <a:p>
            <a:pPr>
              <a:spcBef>
                <a:spcPts val="1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Don’t put any type of battery into a fire: it can explode.</a:t>
            </a:r>
          </a:p>
          <a:p>
            <a:pPr>
              <a:spcBef>
                <a:spcPts val="1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Heavy batteries and cells should be lifted and transported correctly.</a:t>
            </a:r>
          </a:p>
          <a:p>
            <a:pPr>
              <a:spcBef>
                <a:spcPts val="1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Batteries should only be charged in a place where there’s good ventilation.</a:t>
            </a:r>
          </a:p>
          <a:p>
            <a:pPr>
              <a:spcBef>
                <a:spcPts val="1000"/>
              </a:spcBef>
              <a:buFontTx/>
              <a:buChar char="•"/>
            </a:pPr>
            <a:r>
              <a:rPr lang="en-AU" altLang="en-US" sz="2800">
                <a:latin typeface="Arial Narrow" pitchFamily="34" charset="0"/>
              </a:rPr>
              <a:t>When mixing acid and water, always add the acid to the wat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3ECE395B-50ED-440B-97EA-EBBC6DCC8982}" type="slidenum">
              <a:rPr lang="en-AU" altLang="en-US">
                <a:latin typeface="Arial Narrow" pitchFamily="34" charset="0"/>
              </a:rPr>
              <a:pPr/>
              <a:t>4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3315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he first battery</a:t>
            </a:r>
          </a:p>
        </p:txBody>
      </p:sp>
      <p:sp>
        <p:nvSpPr>
          <p:cNvPr id="13316" name="Rectangle 34"/>
          <p:cNvSpPr>
            <a:spLocks noChangeArrowheads="1"/>
          </p:cNvSpPr>
          <p:nvPr/>
        </p:nvSpPr>
        <p:spPr bwMode="auto">
          <a:xfrm>
            <a:off x="612775" y="4859338"/>
            <a:ext cx="79184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Volta’s ‘voltaic pile’ is a stack of single cells, devised in 1800, the first practical source of electrical power</a:t>
            </a:r>
          </a:p>
        </p:txBody>
      </p:sp>
      <p:pic>
        <p:nvPicPr>
          <p:cNvPr id="13317" name="Picture 5" descr="Figure 25c.4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700213"/>
            <a:ext cx="785812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B8FCCA7E-FFB7-49AE-A0D3-611AF5ECD339}" type="slidenum">
              <a:rPr lang="en-AU" altLang="en-US">
                <a:latin typeface="Arial Narrow" pitchFamily="34" charset="0"/>
              </a:rPr>
              <a:pPr/>
              <a:t>5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The leclanché cell</a:t>
            </a:r>
          </a:p>
        </p:txBody>
      </p:sp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611188" y="4859338"/>
            <a:ext cx="79216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The Leclanché cell has a </a:t>
            </a:r>
            <a:r>
              <a:rPr lang="en-AU" altLang="en-US" sz="2400">
                <a:solidFill>
                  <a:srgbClr val="3C9325"/>
                </a:solidFill>
                <a:latin typeface="Arial Narrow" pitchFamily="34" charset="0"/>
              </a:rPr>
              <a:t>depolariser</a:t>
            </a:r>
            <a:r>
              <a:rPr lang="en-AU" altLang="en-US" sz="2400">
                <a:latin typeface="Arial Narrow" pitchFamily="34" charset="0"/>
              </a:rPr>
              <a:t> that converts hydrogen to water by combining it with oxygen. </a:t>
            </a:r>
          </a:p>
        </p:txBody>
      </p:sp>
      <p:pic>
        <p:nvPicPr>
          <p:cNvPr id="14341" name="Picture 5" descr="Figure 25c.4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11300"/>
            <a:ext cx="5616575" cy="320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0DC5530B-0905-4D8F-A574-B30DA0524DFC}" type="slidenum">
              <a:rPr lang="en-AU" altLang="en-US">
                <a:latin typeface="Arial Narrow" pitchFamily="34" charset="0"/>
              </a:rPr>
              <a:pPr/>
              <a:t>6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Carbon-zinc dry cell</a:t>
            </a:r>
          </a:p>
        </p:txBody>
      </p:sp>
      <p:sp>
        <p:nvSpPr>
          <p:cNvPr id="15364" name="Rectangle 13"/>
          <p:cNvSpPr>
            <a:spLocks noChangeArrowheads="1"/>
          </p:cNvSpPr>
          <p:nvPr/>
        </p:nvSpPr>
        <p:spPr bwMode="auto">
          <a:xfrm>
            <a:off x="755650" y="2276475"/>
            <a:ext cx="3240088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AU" altLang="en-US" sz="2800">
                <a:latin typeface="Arial Narrow" pitchFamily="34" charset="0"/>
              </a:rPr>
              <a:t>The carbon-zinc dry cell is based on  Leclanché’s wet cell, except the liquid chemicals are formed into a paste.</a:t>
            </a:r>
          </a:p>
        </p:txBody>
      </p:sp>
      <p:pic>
        <p:nvPicPr>
          <p:cNvPr id="15365" name="Picture 5" descr="Figure 25c.45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539875"/>
            <a:ext cx="3856037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7EE5DD9-404A-497A-9736-257D10F5D8DF}" type="slidenum">
              <a:rPr lang="en-AU" altLang="en-US">
                <a:latin typeface="Arial Narrow" pitchFamily="34" charset="0"/>
              </a:rPr>
              <a:pPr/>
              <a:t>7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Alkaline cell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612775" y="1927225"/>
            <a:ext cx="338455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5000"/>
              </a:spcBef>
            </a:pPr>
            <a:r>
              <a:rPr lang="en-AU" altLang="en-US" sz="2800">
                <a:latin typeface="Arial Narrow" pitchFamily="34" charset="0"/>
              </a:rPr>
              <a:t>The alkaline cell is a development of the carbon-zinc cell.</a:t>
            </a:r>
          </a:p>
          <a:p>
            <a:pPr>
              <a:spcBef>
                <a:spcPct val="45000"/>
              </a:spcBef>
            </a:pPr>
            <a:r>
              <a:rPr lang="en-AU" altLang="en-US" sz="2800">
                <a:latin typeface="Arial Narrow" pitchFamily="34" charset="0"/>
              </a:rPr>
              <a:t>Its advantages include longer life, higher output current and a more stable output voltage.</a:t>
            </a:r>
          </a:p>
        </p:txBody>
      </p:sp>
      <p:pic>
        <p:nvPicPr>
          <p:cNvPr id="16389" name="Picture 5" descr="Figure 25c.45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1584325"/>
            <a:ext cx="4102100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944E06AE-C3BB-48BC-A1CD-429927224277}" type="slidenum">
              <a:rPr lang="en-AU" altLang="en-US">
                <a:latin typeface="Arial Narrow" pitchFamily="34" charset="0"/>
              </a:rPr>
              <a:pPr/>
              <a:t>8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Lithium cell</a:t>
            </a:r>
          </a:p>
        </p:txBody>
      </p:sp>
      <p:sp>
        <p:nvSpPr>
          <p:cNvPr id="17412" name="Rectangle 23"/>
          <p:cNvSpPr>
            <a:spLocks noChangeArrowheads="1"/>
          </p:cNvSpPr>
          <p:nvPr/>
        </p:nvSpPr>
        <p:spPr bwMode="auto">
          <a:xfrm>
            <a:off x="611188" y="4608513"/>
            <a:ext cx="7921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AU" altLang="en-US" sz="2400">
                <a:latin typeface="Arial Narrow" pitchFamily="34" charset="0"/>
              </a:rPr>
              <a:t>There are several types of lithium cells, with different electrolytes, and therefore different output voltages. The output voltage per cell ranges from 2.9 V (most common type) to 3.7 V. </a:t>
            </a:r>
          </a:p>
        </p:txBody>
      </p:sp>
      <p:pic>
        <p:nvPicPr>
          <p:cNvPr id="17413" name="Picture 5" descr="Figure 25c.4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68463"/>
            <a:ext cx="8304212" cy="23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7799388" y="6407150"/>
            <a:ext cx="504825" cy="45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4D7543B0-8E14-42E0-9106-392AACDA663D}" type="slidenum">
              <a:rPr lang="en-AU" altLang="en-US">
                <a:latin typeface="Arial Narrow" pitchFamily="34" charset="0"/>
              </a:rPr>
              <a:pPr/>
              <a:t>9</a:t>
            </a:fld>
            <a:endParaRPr lang="en-AU" altLang="en-US">
              <a:latin typeface="Arial Narrow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0475"/>
          </a:xfrm>
        </p:spPr>
        <p:txBody>
          <a:bodyPr wrap="square" tIns="10800" bIns="10800" numCol="1" anchor="b" anchorCtr="0" compatLnSpc="1">
            <a:prstTxWarp prst="textNoShape">
              <a:avLst/>
            </a:prstTxWarp>
          </a:bodyPr>
          <a:lstStyle/>
          <a:p>
            <a:r>
              <a:rPr lang="en-AU" altLang="en-US" cap="none" smtClean="0">
                <a:solidFill>
                  <a:srgbClr val="3C9325"/>
                </a:solidFill>
                <a:cs typeface="Arial" charset="0"/>
              </a:rPr>
              <a:t>Secondary cells</a:t>
            </a:r>
          </a:p>
        </p:txBody>
      </p:sp>
      <p:sp>
        <p:nvSpPr>
          <p:cNvPr id="12292" name="Rectangle 17"/>
          <p:cNvSpPr>
            <a:spLocks noChangeArrowheads="1"/>
          </p:cNvSpPr>
          <p:nvPr/>
        </p:nvSpPr>
        <p:spPr bwMode="auto">
          <a:xfrm>
            <a:off x="612775" y="1511300"/>
            <a:ext cx="7918450" cy="388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 dirty="0">
                <a:latin typeface="Arial Narrow" pitchFamily="34" charset="0"/>
              </a:rPr>
              <a:t>A primary cell is no longer useable once it’s discharged, as its chemical action can’t be reversed</a:t>
            </a:r>
            <a:r>
              <a:rPr lang="en-AU" altLang="en-US" sz="2800" dirty="0" smtClean="0">
                <a:latin typeface="Arial Narrow" pitchFamily="34" charset="0"/>
              </a:rPr>
              <a:t>. (Carbon Zinc, Alkaline batteries)</a:t>
            </a:r>
            <a:endParaRPr lang="en-AU" altLang="en-US" sz="2800" dirty="0">
              <a:latin typeface="Arial Narrow" pitchFamily="34" charset="0"/>
            </a:endParaRP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 dirty="0">
                <a:latin typeface="Arial Narrow" pitchFamily="34" charset="0"/>
              </a:rPr>
              <a:t>The chemical action of a secondary cell can be reversed. That is, it can be recharged by passing a current through it, in the reverse direction. </a:t>
            </a:r>
            <a:r>
              <a:rPr lang="en-AU" altLang="en-US" sz="2800" dirty="0" smtClean="0">
                <a:latin typeface="Arial Narrow" pitchFamily="34" charset="0"/>
              </a:rPr>
              <a:t>(Lead acid, NiCad, </a:t>
            </a:r>
            <a:r>
              <a:rPr lang="en-AU" altLang="en-US" sz="2800" dirty="0" err="1" smtClean="0">
                <a:latin typeface="Arial Narrow" pitchFamily="34" charset="0"/>
              </a:rPr>
              <a:t>NiMh</a:t>
            </a:r>
            <a:r>
              <a:rPr lang="en-AU" altLang="en-US" sz="2800" dirty="0" smtClean="0">
                <a:latin typeface="Arial Narrow" pitchFamily="34" charset="0"/>
              </a:rPr>
              <a:t> </a:t>
            </a:r>
            <a:r>
              <a:rPr lang="en-AU" altLang="en-US" sz="2800" dirty="0" err="1" smtClean="0">
                <a:latin typeface="Arial Narrow" pitchFamily="34" charset="0"/>
              </a:rPr>
              <a:t>etc</a:t>
            </a:r>
            <a:r>
              <a:rPr lang="en-AU" altLang="en-US" sz="2800" smtClean="0">
                <a:latin typeface="Arial Narrow" pitchFamily="34" charset="0"/>
              </a:rPr>
              <a:t>)</a:t>
            </a:r>
            <a:endParaRPr lang="en-AU" altLang="en-US" sz="2800" dirty="0">
              <a:latin typeface="Arial Narrow" pitchFamily="34" charset="0"/>
            </a:endParaRPr>
          </a:p>
          <a:p>
            <a:pPr>
              <a:spcBef>
                <a:spcPct val="40000"/>
              </a:spcBef>
              <a:buFontTx/>
              <a:buChar char="•"/>
            </a:pPr>
            <a:r>
              <a:rPr lang="en-AU" altLang="en-US" sz="2800" dirty="0">
                <a:latin typeface="Arial Narrow" pitchFamily="34" charset="0"/>
              </a:rPr>
              <a:t>This is done by connecting a DC power source (charger) to the batter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48</TotalTime>
  <Words>1822</Words>
  <Application>Microsoft Office PowerPoint</Application>
  <PresentationFormat>On-screen Show (4:3)</PresentationFormat>
  <Paragraphs>273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rial Narrow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PowerPoint Presentation</vt:lpstr>
      <vt:lpstr>25.3 Batteries</vt:lpstr>
      <vt:lpstr>Background</vt:lpstr>
      <vt:lpstr>The first battery</vt:lpstr>
      <vt:lpstr>The leclanché cell</vt:lpstr>
      <vt:lpstr>Carbon-zinc dry cell</vt:lpstr>
      <vt:lpstr>Alkaline cell</vt:lpstr>
      <vt:lpstr>Lithium cell</vt:lpstr>
      <vt:lpstr>Secondary cells</vt:lpstr>
      <vt:lpstr>The lead-acid cell</vt:lpstr>
      <vt:lpstr>The lead-acid cell (2)</vt:lpstr>
      <vt:lpstr>Plates in a lead-acid cell</vt:lpstr>
      <vt:lpstr>PowerPoint Presentation</vt:lpstr>
      <vt:lpstr>PowerPoint Presentation</vt:lpstr>
      <vt:lpstr>Gel battery</vt:lpstr>
      <vt:lpstr>Typical gel battery</vt:lpstr>
      <vt:lpstr>Nickel-cadmium cell</vt:lpstr>
      <vt:lpstr>Nicad battery bank</vt:lpstr>
      <vt:lpstr>Nickel-iron (nife) cell </vt:lpstr>
      <vt:lpstr>Nickel metal-hydride (ni-mh)</vt:lpstr>
      <vt:lpstr>Ni-mh examples</vt:lpstr>
      <vt:lpstr>Lithium-ion cell</vt:lpstr>
      <vt:lpstr>Ampere-hour rating of a battery</vt:lpstr>
      <vt:lpstr>Output voltage</vt:lpstr>
      <vt:lpstr>Internal resistance</vt:lpstr>
      <vt:lpstr>Calculating internal resistance</vt:lpstr>
      <vt:lpstr>Connecting cells – in series</vt:lpstr>
      <vt:lpstr>Connecting cells – in parallel</vt:lpstr>
      <vt:lpstr>Connecting cells – in series-parallel</vt:lpstr>
      <vt:lpstr>Testing cells</vt:lpstr>
      <vt:lpstr>Measuring charge: lead-acid battery</vt:lpstr>
      <vt:lpstr>Charging batteries</vt:lpstr>
      <vt:lpstr>Charging nicads</vt:lpstr>
      <vt:lpstr>Charging lead-acid batteries</vt:lpstr>
      <vt:lpstr>Safety with batteries</vt:lpstr>
    </vt:vector>
  </TitlesOfParts>
  <Company>Cengage Learning Austral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onna Beaty</dc:creator>
  <cp:lastModifiedBy>GEOFF Fielding</cp:lastModifiedBy>
  <cp:revision>36</cp:revision>
  <dcterms:created xsi:type="dcterms:W3CDTF">2012-01-23T05:41:48Z</dcterms:created>
  <dcterms:modified xsi:type="dcterms:W3CDTF">2020-05-21T04:54:26Z</dcterms:modified>
</cp:coreProperties>
</file>